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27F1F54A-5208-4C7C-BFCE-AEF7989C4F24}" type="datetimeFigureOut">
              <a:rPr lang="en-NZ" smtClean="0"/>
              <a:t>27/10/2015</a:t>
            </a:fld>
            <a:endParaRPr lang="en-NZ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C17A0E2-194A-453A-9F19-01066B5DF26B}" type="slidenum">
              <a:rPr lang="en-NZ" smtClean="0"/>
              <a:t>‹#›</a:t>
            </a:fld>
            <a:endParaRPr lang="en-N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NZ" dirty="0" smtClean="0"/>
              <a:t>Integration of 1/x </a:t>
            </a:r>
            <a:endParaRPr lang="en-NZ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N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dirty="0" smtClean="0"/>
              <a:t>Integration of 1/x</a:t>
            </a:r>
            <a:endParaRPr lang="en-NZ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986880"/>
          </a:xfrm>
        </p:spPr>
        <p:txBody>
          <a:bodyPr>
            <a:normAutofit/>
          </a:bodyPr>
          <a:lstStyle/>
          <a:p>
            <a:r>
              <a:rPr lang="en-NZ" dirty="0" smtClean="0"/>
              <a:t>If we try to integrate    we would try to bring x up to the top line and make it	      but if we integrate we get																				which is impossible </a:t>
            </a:r>
          </a:p>
          <a:p>
            <a:r>
              <a:rPr lang="en-NZ" dirty="0" smtClean="0"/>
              <a:t>So we need to think about what differentiates to get   and the answer (of course!) is </a:t>
            </a:r>
            <a:r>
              <a:rPr lang="en-NZ" dirty="0" err="1" smtClean="0"/>
              <a:t>ln</a:t>
            </a:r>
            <a:r>
              <a:rPr lang="en-NZ" dirty="0" smtClean="0"/>
              <a:t> x</a:t>
            </a:r>
          </a:p>
          <a:p>
            <a:r>
              <a:rPr lang="en-NZ" dirty="0" smtClean="0"/>
              <a:t>So </a:t>
            </a:r>
          </a:p>
          <a:p>
            <a:pPr>
              <a:buNone/>
            </a:pPr>
            <a:r>
              <a:rPr lang="en-NZ" dirty="0" smtClean="0"/>
              <a:t>       </a:t>
            </a:r>
            <a:endParaRPr lang="en-N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88024" y="260648"/>
          <a:ext cx="292224" cy="75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0648"/>
                        <a:ext cx="292224" cy="75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12360" y="951136"/>
          <a:ext cx="490493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951136"/>
                        <a:ext cx="490493" cy="46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7904" y="1844824"/>
          <a:ext cx="404710" cy="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15640" imgH="419040" progId="Equation.DSMT4">
                  <p:embed/>
                </p:oleObj>
              </mc:Choice>
              <mc:Fallback>
                <p:oleObj name="Equation" r:id="rId7" imgW="2156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844824"/>
                        <a:ext cx="404710" cy="785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99992" y="3573016"/>
          <a:ext cx="292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573016"/>
                        <a:ext cx="2921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35696" y="4437112"/>
          <a:ext cx="2387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437112"/>
                        <a:ext cx="23876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dirty="0" smtClean="0"/>
              <a:t>Example</a:t>
            </a:r>
            <a:endParaRPr lang="en-NZ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Z" dirty="0" smtClean="0"/>
              <a:t>Find</a:t>
            </a:r>
          </a:p>
          <a:p>
            <a:endParaRPr lang="en-NZ" dirty="0" smtClean="0"/>
          </a:p>
          <a:p>
            <a:endParaRPr lang="en-NZ" dirty="0" smtClean="0"/>
          </a:p>
          <a:p>
            <a:endParaRPr lang="en-NZ" dirty="0" smtClean="0"/>
          </a:p>
          <a:p>
            <a:endParaRPr lang="en-NZ" dirty="0" smtClean="0"/>
          </a:p>
          <a:p>
            <a:r>
              <a:rPr lang="en-NZ" dirty="0" smtClean="0"/>
              <a:t>Find 				</a:t>
            </a:r>
          </a:p>
          <a:p>
            <a:endParaRPr lang="en-NZ" dirty="0" smtClean="0"/>
          </a:p>
          <a:p>
            <a:endParaRPr lang="en-NZ" dirty="0" smtClean="0"/>
          </a:p>
          <a:p>
            <a:pPr lvl="3">
              <a:buNone/>
            </a:pPr>
            <a:r>
              <a:rPr lang="en-NZ" dirty="0" smtClean="0"/>
              <a:t>			 </a:t>
            </a:r>
            <a:endParaRPr lang="en-N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35696" y="548680"/>
          <a:ext cx="3179581" cy="113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8680"/>
                        <a:ext cx="3179581" cy="1132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840" y="1700213"/>
          <a:ext cx="20399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00213"/>
                        <a:ext cx="20399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7704" y="2852936"/>
          <a:ext cx="3291462" cy="85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52936"/>
                        <a:ext cx="3291462" cy="85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4826" y="3736206"/>
          <a:ext cx="3025366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826" y="3736206"/>
                        <a:ext cx="3025366" cy="844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5856" y="4653136"/>
          <a:ext cx="242574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653136"/>
                        <a:ext cx="2425744" cy="844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43</TotalTime>
  <Words>28</Words>
  <Application>Microsoft Office PowerPoint</Application>
  <PresentationFormat>On-screen Show (4:3)</PresentationFormat>
  <Paragraphs>1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Verdana</vt:lpstr>
      <vt:lpstr>Wingdings 2</vt:lpstr>
      <vt:lpstr>Aspect</vt:lpstr>
      <vt:lpstr>Equation</vt:lpstr>
      <vt:lpstr>Integration of 1/x </vt:lpstr>
      <vt:lpstr>Integration of 1/x</vt:lpstr>
      <vt:lpstr>Example</vt:lpstr>
    </vt:vector>
  </TitlesOfParts>
  <Company>Ministry of Educ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of 1/x</dc:title>
  <dc:creator>at</dc:creator>
  <cp:lastModifiedBy>Jane Atkinson</cp:lastModifiedBy>
  <cp:revision>4</cp:revision>
  <dcterms:created xsi:type="dcterms:W3CDTF">2011-08-23T01:16:00Z</dcterms:created>
  <dcterms:modified xsi:type="dcterms:W3CDTF">2015-10-27T06:21:16Z</dcterms:modified>
</cp:coreProperties>
</file>